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12192000" cy="6858000"/>
  <p:notesSz cx="6791325" cy="987266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Дмитрий Седнев" initials="ДС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7698"/>
    <a:srgbClr val="00C8E6"/>
    <a:srgbClr val="009678"/>
    <a:srgbClr val="6955FF"/>
    <a:srgbClr val="0096AA"/>
    <a:srgbClr val="286EDC"/>
    <a:srgbClr val="FAB400"/>
    <a:srgbClr val="C83AF6"/>
    <a:srgbClr val="91D200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55" autoAdjust="0"/>
    <p:restoredTop sz="94660"/>
  </p:normalViewPr>
  <p:slideViewPr>
    <p:cSldViewPr snapToGrid="0" showGuides="1">
      <p:cViewPr>
        <p:scale>
          <a:sx n="125" d="100"/>
          <a:sy n="125" d="100"/>
        </p:scale>
        <p:origin x="-216" y="2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1" d="100"/>
          <a:sy n="81" d="100"/>
        </p:scale>
        <p:origin x="399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49973-B2ED-47F8-8A78-D28DB888792A}" type="datetimeFigureOut">
              <a:rPr lang="ru-RU" smtClean="0"/>
              <a:t>26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5FD72E-0A6E-4C0A-A8ED-F814144E9BE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554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DC125-F1CB-421D-BF0C-479EBC807B8B}" type="datetimeFigureOut">
              <a:rPr lang="ru-RU" smtClean="0"/>
              <a:t>26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34975" y="1233488"/>
            <a:ext cx="5921375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51388"/>
            <a:ext cx="5432425" cy="38877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DB774-640C-411A-8718-DDB764B453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4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0" y="-1"/>
            <a:ext cx="42037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4970455" y="1894702"/>
            <a:ext cx="6760226" cy="2165607"/>
          </a:xfrm>
        </p:spPr>
        <p:txBody>
          <a:bodyPr anchor="b">
            <a:normAutofit/>
          </a:bodyPr>
          <a:lstStyle>
            <a:lvl1pPr algn="l">
              <a:defRPr sz="3400" cap="all" spc="300" baseline="0"/>
            </a:lvl1pPr>
          </a:lstStyle>
          <a:p>
            <a:r>
              <a:rPr lang="ru-RU" dirty="0"/>
              <a:t>Название презентаци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4970454" y="4060310"/>
            <a:ext cx="6760226" cy="832965"/>
          </a:xfrm>
        </p:spPr>
        <p:txBody>
          <a:bodyPr/>
          <a:lstStyle>
            <a:lvl1pPr marL="0" indent="0" algn="l">
              <a:buNone/>
              <a:defRPr sz="2400" spc="2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Дополнительное название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4233793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5037704" y="4893275"/>
            <a:ext cx="876530" cy="85520"/>
          </a:xfrm>
          <a:prstGeom prst="rect">
            <a:avLst/>
          </a:prstGeom>
          <a:solidFill>
            <a:srgbClr val="3B7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10" hasCustomPrompt="1"/>
          </p:nvPr>
        </p:nvSpPr>
        <p:spPr>
          <a:xfrm>
            <a:off x="5037138" y="6482492"/>
            <a:ext cx="1949450" cy="289011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ата</a:t>
            </a:r>
          </a:p>
        </p:txBody>
      </p:sp>
      <p:sp>
        <p:nvSpPr>
          <p:cNvPr id="17" name="Текст 16"/>
          <p:cNvSpPr>
            <a:spLocks noGrp="1"/>
          </p:cNvSpPr>
          <p:nvPr>
            <p:ph type="body" sz="quarter" idx="12" hasCustomPrompt="1"/>
          </p:nvPr>
        </p:nvSpPr>
        <p:spPr>
          <a:xfrm>
            <a:off x="4970590" y="4979008"/>
            <a:ext cx="4890102" cy="80803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ФИО выступающего,</a:t>
            </a:r>
          </a:p>
          <a:p>
            <a:pPr lvl="0"/>
            <a:r>
              <a:rPr lang="ru-RU" dirty="0"/>
              <a:t>должность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38" y="1199210"/>
            <a:ext cx="2295536" cy="49637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542" y="1199209"/>
            <a:ext cx="3671137" cy="49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233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-6350" y="4562475"/>
            <a:ext cx="12192000" cy="2295525"/>
          </a:xfrm>
          <a:prstGeom prst="rect">
            <a:avLst/>
          </a:prstGeom>
        </p:spPr>
      </p:pic>
      <p:sp>
        <p:nvSpPr>
          <p:cNvPr id="14" name="Прямоугольник 13"/>
          <p:cNvSpPr/>
          <p:nvPr userDrawn="1"/>
        </p:nvSpPr>
        <p:spPr>
          <a:xfrm>
            <a:off x="-6350" y="4562474"/>
            <a:ext cx="12192000" cy="229552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Дата 2"/>
          <p:cNvSpPr>
            <a:spLocks noGrp="1"/>
          </p:cNvSpPr>
          <p:nvPr>
            <p:ph type="dt" sz="half" idx="10"/>
          </p:nvPr>
        </p:nvSpPr>
        <p:spPr>
          <a:xfrm>
            <a:off x="831850" y="6356349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615" y="700217"/>
            <a:ext cx="3131835" cy="42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552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Слайд 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794934" y="338623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05232" y="1545491"/>
            <a:ext cx="6757088" cy="1472143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53124" y="3282805"/>
            <a:ext cx="8929127" cy="289415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9" name="Рисунок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586421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04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3605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344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Только Лог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844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9444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бумаг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376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сновн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983756" y="295169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289324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246438"/>
            <a:ext cx="7287244" cy="325321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6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1200" y="6499653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7" name="Дата 2"/>
          <p:cNvSpPr>
            <a:spLocks noGrp="1"/>
          </p:cNvSpPr>
          <p:nvPr>
            <p:ph type="dt" sz="half" idx="13"/>
          </p:nvPr>
        </p:nvSpPr>
        <p:spPr>
          <a:xfrm>
            <a:off x="149857" y="6499653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48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спис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312150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827633"/>
            <a:ext cx="4754795" cy="26720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3"/>
          </p:nvPr>
        </p:nvSpPr>
        <p:spPr>
          <a:xfrm>
            <a:off x="6862763" y="3827558"/>
            <a:ext cx="4785540" cy="267166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983756" y="3742113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4" hasCustomPrompt="1"/>
          </p:nvPr>
        </p:nvSpPr>
        <p:spPr>
          <a:xfrm>
            <a:off x="1983756" y="2959147"/>
            <a:ext cx="5108575" cy="436563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3756" y="6492875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6" name="Дата 2"/>
          <p:cNvSpPr>
            <a:spLocks noGrp="1"/>
          </p:cNvSpPr>
          <p:nvPr>
            <p:ph type="dt" sz="half" idx="15"/>
          </p:nvPr>
        </p:nvSpPr>
        <p:spPr>
          <a:xfrm>
            <a:off x="254499" y="6492874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1" name="Рисунок 2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10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оп.информа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-1" y="-1"/>
            <a:ext cx="4942703" cy="6858001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0" y="0"/>
            <a:ext cx="4983892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4199" y="680908"/>
            <a:ext cx="4061942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535612" y="6450227"/>
            <a:ext cx="4324825" cy="329514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086680" y="6450227"/>
            <a:ext cx="1795572" cy="329514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34658" y="219934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3"/>
          </p:nvPr>
        </p:nvSpPr>
        <p:spPr>
          <a:xfrm>
            <a:off x="5535613" y="2085975"/>
            <a:ext cx="6088062" cy="42703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4" hasCustomPrompt="1"/>
          </p:nvPr>
        </p:nvSpPr>
        <p:spPr>
          <a:xfrm>
            <a:off x="1655763" y="2085975"/>
            <a:ext cx="2990850" cy="4270375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Дата 2"/>
          <p:cNvSpPr>
            <a:spLocks noGrp="1"/>
          </p:cNvSpPr>
          <p:nvPr>
            <p:ph type="dt" sz="half" idx="10"/>
          </p:nvPr>
        </p:nvSpPr>
        <p:spPr>
          <a:xfrm>
            <a:off x="1655763" y="645349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382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222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09" t="-1" b="15745"/>
          <a:stretch/>
        </p:blipFill>
        <p:spPr>
          <a:xfrm>
            <a:off x="4597400" y="-1"/>
            <a:ext cx="75946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4597400" y="0"/>
            <a:ext cx="7594600" cy="6858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5128656" y="185471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28656" y="197708"/>
            <a:ext cx="4882610" cy="1627916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28656" y="2203955"/>
            <a:ext cx="6585470" cy="39730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5128656" y="6440684"/>
            <a:ext cx="4882610" cy="339057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011266" y="6440684"/>
            <a:ext cx="1870986" cy="339057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1266" y="880264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7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838199" y="172806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1044052" cy="454720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75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 без чер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17133"/>
            <a:ext cx="11044052" cy="475569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55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Безбумаж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2970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1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на бок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5674"/>
          <a:stretch/>
        </p:blipFill>
        <p:spPr>
          <a:xfrm>
            <a:off x="0" y="-1"/>
            <a:ext cx="12192000" cy="2794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8829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4971854" y="104634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16200000">
            <a:off x="2140550" y="2698275"/>
            <a:ext cx="4398550" cy="1048039"/>
          </a:xfrm>
        </p:spPr>
        <p:txBody>
          <a:bodyPr>
            <a:normAutofit/>
          </a:bodyPr>
          <a:lstStyle>
            <a:lvl1pPr>
              <a:defRPr sz="35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956394" y="1491963"/>
            <a:ext cx="5925858" cy="4685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5520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55206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3" hasCustomPrompt="1"/>
          </p:nvPr>
        </p:nvSpPr>
        <p:spPr>
          <a:xfrm>
            <a:off x="5956301" y="936625"/>
            <a:ext cx="4695224" cy="338138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66485" y="645520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336911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83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6049488" cy="10480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104405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</a:t>
            </a:r>
          </a:p>
          <a:p>
            <a:pPr lvl="4"/>
            <a:r>
              <a:rPr lang="ru-RU" dirty="0"/>
              <a:t>Пятый</a:t>
            </a:r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9901880" y="6455135"/>
            <a:ext cx="1980371" cy="2685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EAEAE"/>
                </a:solidFill>
              </a:defRPr>
            </a:lvl1pPr>
          </a:lstStyle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3627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3" r:id="rId5"/>
    <p:sldLayoutId id="2147483666" r:id="rId6"/>
    <p:sldLayoutId id="2147483668" r:id="rId7"/>
    <p:sldLayoutId id="2147483665" r:id="rId8"/>
    <p:sldLayoutId id="2147483650" r:id="rId9"/>
    <p:sldLayoutId id="2147483651" r:id="rId10"/>
    <p:sldLayoutId id="2147483664" r:id="rId11"/>
    <p:sldLayoutId id="2147483654" r:id="rId12"/>
    <p:sldLayoutId id="2147483655" r:id="rId13"/>
    <p:sldLayoutId id="2147483667" r:id="rId14"/>
    <p:sldLayoutId id="214748366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kern="1200" cap="all" baseline="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1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зработка алгоритмов управления рулевой рейк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еспилотного транспортного средств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4" y="4212710"/>
            <a:ext cx="6760226" cy="832965"/>
          </a:xfrm>
        </p:spPr>
        <p:txBody>
          <a:bodyPr/>
          <a:lstStyle/>
          <a:p>
            <a:r>
              <a:rPr lang="ru-RU" dirty="0"/>
              <a:t>УИРС, </a:t>
            </a:r>
            <a:r>
              <a:rPr lang="ru-RU" dirty="0" smtClean="0"/>
              <a:t>8 </a:t>
            </a:r>
            <a:r>
              <a:rPr lang="ru-RU" dirty="0"/>
              <a:t>семестр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22.12.2023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>
          <a:xfrm>
            <a:off x="4970590" y="4979008"/>
            <a:ext cx="6596570" cy="808038"/>
          </a:xfrm>
        </p:spPr>
        <p:txBody>
          <a:bodyPr>
            <a:normAutofit fontScale="92500"/>
          </a:bodyPr>
          <a:lstStyle/>
          <a:p>
            <a:r>
              <a:rPr lang="ru-RU" dirty="0"/>
              <a:t>Студент группы 8Е02, </a:t>
            </a:r>
            <a:r>
              <a:rPr lang="ru-RU" dirty="0" smtClean="0"/>
              <a:t>Сокуров Р.Е.</a:t>
            </a:r>
          </a:p>
          <a:p>
            <a:r>
              <a:rPr lang="ru-RU" dirty="0" smtClean="0"/>
              <a:t>Научный руководитель доцент ОАР, к.т.н. </a:t>
            </a:r>
            <a:r>
              <a:rPr lang="ru-RU" dirty="0" err="1" smtClean="0"/>
              <a:t>Ланграф</a:t>
            </a:r>
            <a:r>
              <a:rPr lang="ru-RU" dirty="0" smtClean="0"/>
              <a:t> С.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201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тимизация контура управления положением с учетом накладываемых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3"/>
          <a:stretch>
            <a:fillRect/>
          </a:stretch>
        </p:blipFill>
        <p:spPr>
          <a:xfrm>
            <a:off x="1883727" y="3051809"/>
            <a:ext cx="5940425" cy="788670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808" y="3840479"/>
            <a:ext cx="3659784" cy="274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532" y="4013464"/>
            <a:ext cx="3198216" cy="239723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13954"/>
              </p:ext>
            </p:extLst>
          </p:nvPr>
        </p:nvGraphicFramePr>
        <p:xfrm>
          <a:off x="9617710" y="3383279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17710" y="3383279"/>
                        <a:ext cx="1536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194" y="3896094"/>
            <a:ext cx="3810806" cy="25146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125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тимизация контура управления положением с учетом накладываемых ограничений</a:t>
            </a:r>
          </a:p>
        </p:txBody>
      </p:sp>
      <p:pic>
        <p:nvPicPr>
          <p:cNvPr id="10" name="Рисунок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19" y="3110157"/>
            <a:ext cx="4084322" cy="26950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731" y="3185159"/>
            <a:ext cx="3856738" cy="25450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469" y="3260161"/>
            <a:ext cx="3629670" cy="23950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857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зработка алгоритмов управления рулевой рейк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еспилотного транспортного средств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4" y="4212710"/>
            <a:ext cx="6760226" cy="832965"/>
          </a:xfrm>
        </p:spPr>
        <p:txBody>
          <a:bodyPr/>
          <a:lstStyle/>
          <a:p>
            <a:r>
              <a:rPr lang="ru-RU" dirty="0"/>
              <a:t>УИРС, </a:t>
            </a:r>
            <a:r>
              <a:rPr lang="ru-RU" dirty="0" smtClean="0"/>
              <a:t>8 </a:t>
            </a:r>
            <a:r>
              <a:rPr lang="ru-RU" dirty="0"/>
              <a:t>семестр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26.04.2023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>
          <a:xfrm>
            <a:off x="4970590" y="4979008"/>
            <a:ext cx="6596570" cy="808038"/>
          </a:xfrm>
        </p:spPr>
        <p:txBody>
          <a:bodyPr>
            <a:normAutofit fontScale="92500"/>
          </a:bodyPr>
          <a:lstStyle/>
          <a:p>
            <a:r>
              <a:rPr lang="ru-RU" dirty="0"/>
              <a:t>Студент группы 8Е02, </a:t>
            </a:r>
            <a:r>
              <a:rPr lang="ru-RU" dirty="0" smtClean="0"/>
              <a:t>Сокуров Р.Е.</a:t>
            </a:r>
          </a:p>
          <a:p>
            <a:r>
              <a:rPr lang="ru-RU" dirty="0" smtClean="0"/>
              <a:t>Научный руководитель доцент ОАР, к.т.н. </a:t>
            </a:r>
            <a:r>
              <a:rPr lang="ru-RU" dirty="0" err="1" smtClean="0"/>
              <a:t>Ланграф</a:t>
            </a:r>
            <a:r>
              <a:rPr lang="ru-RU" dirty="0" smtClean="0"/>
              <a:t> С.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875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и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/>
            <a:r>
              <a:rPr lang="ru-RU" dirty="0"/>
              <a:t>Исследование и анализ кинематической схемы электропривода рулевой </a:t>
            </a:r>
            <a:r>
              <a:rPr lang="ru-RU" dirty="0" smtClean="0"/>
              <a:t>рейки</a:t>
            </a:r>
            <a:r>
              <a:rPr lang="en-US" smtClean="0"/>
              <a:t>;</a:t>
            </a:r>
            <a:endParaRPr lang="ru-RU" dirty="0"/>
          </a:p>
          <a:p>
            <a:pPr lvl="0"/>
            <a:r>
              <a:rPr lang="ru-RU" dirty="0"/>
              <a:t>Разработка и оптимизация контура положения при отсутствии </a:t>
            </a:r>
            <a:r>
              <a:rPr lang="ru-RU" dirty="0" smtClean="0"/>
              <a:t>ограничений</a:t>
            </a:r>
            <a:r>
              <a:rPr lang="en-US" dirty="0" smtClean="0"/>
              <a:t>;</a:t>
            </a:r>
            <a:endParaRPr lang="ru-RU" dirty="0"/>
          </a:p>
          <a:p>
            <a:pPr lvl="0"/>
            <a:r>
              <a:rPr lang="ru-RU" dirty="0"/>
              <a:t>Оптимизация контура управления током с учетом накладываемых </a:t>
            </a:r>
            <a:r>
              <a:rPr lang="ru-RU" dirty="0" smtClean="0"/>
              <a:t>ограничений</a:t>
            </a:r>
            <a:r>
              <a:rPr lang="en-US" dirty="0" smtClean="0"/>
              <a:t>;</a:t>
            </a:r>
            <a:endParaRPr lang="ru-RU" dirty="0"/>
          </a:p>
          <a:p>
            <a:pPr lvl="0"/>
            <a:r>
              <a:rPr lang="ru-RU" dirty="0"/>
              <a:t>Оптимизация контура управления скоростью с учетом накладываемых ограничений;</a:t>
            </a:r>
          </a:p>
          <a:p>
            <a:pPr lvl="0"/>
            <a:r>
              <a:rPr lang="ru-RU" dirty="0"/>
              <a:t>Оптимизация контура управления положением с учетом накладываемых </a:t>
            </a:r>
            <a:r>
              <a:rPr lang="ru-RU" dirty="0" smtClean="0"/>
              <a:t>ограничений</a:t>
            </a:r>
            <a:r>
              <a:rPr lang="en-US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05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055415B2-3F77-0ABA-7546-3C73A603F2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1DDDA000-0A64-4CB1-DBF9-B7605D5A7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ru-RU" dirty="0"/>
              <a:t>Исследование и анализ кинематической схемы электропривода рулевой рейки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</p:txBody>
      </p:sp>
      <p:pic>
        <p:nvPicPr>
          <p:cNvPr id="9" name="Рисунок 8" descr="C:\Users\Ruslan\Downloads\photo_5260493764416362252_y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35" y="3448095"/>
            <a:ext cx="1752586" cy="23358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C:\Users\Ruslan\Downloads\photo_5258419041809333610_y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608" y="3420834"/>
            <a:ext cx="1818072" cy="2423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5"/>
          <a:stretch>
            <a:fillRect/>
          </a:stretch>
        </p:blipFill>
        <p:spPr>
          <a:xfrm>
            <a:off x="7829378" y="3001734"/>
            <a:ext cx="2111084" cy="3261360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162" y="2987550"/>
            <a:ext cx="1337598" cy="1389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Рисунок 13" descr="C:\Users\Ruslan\Downloads\photo_5260493764416362247_y.jp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1" t="5385" r="23233"/>
          <a:stretch/>
        </p:blipFill>
        <p:spPr bwMode="auto">
          <a:xfrm>
            <a:off x="5975911" y="4609008"/>
            <a:ext cx="1204100" cy="1676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3811"/>
              </p:ext>
            </p:extLst>
          </p:nvPr>
        </p:nvGraphicFramePr>
        <p:xfrm>
          <a:off x="1546225" y="6151563"/>
          <a:ext cx="231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2311200" imgH="266400" progId="Equation.DSMT4">
                  <p:embed/>
                </p:oleObj>
              </mc:Choice>
              <mc:Fallback>
                <p:oleObj name="Equation" r:id="rId8" imgW="231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6225" y="6151563"/>
                        <a:ext cx="231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7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аботка и оптимизация контура положения при отсутствии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3"/>
          <a:stretch>
            <a:fillRect/>
          </a:stretch>
        </p:blipFill>
        <p:spPr>
          <a:xfrm>
            <a:off x="382586" y="3093720"/>
            <a:ext cx="5940425" cy="1676400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5803"/>
              </p:ext>
            </p:extLst>
          </p:nvPr>
        </p:nvGraphicFramePr>
        <p:xfrm>
          <a:off x="6391591" y="269748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761760" imgH="482400" progId="Equation.DSMT4">
                  <p:embed/>
                </p:oleObj>
              </mc:Choice>
              <mc:Fallback>
                <p:oleObj name="Equation" r:id="rId4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1591" y="2697480"/>
                        <a:ext cx="762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00493"/>
              </p:ext>
            </p:extLst>
          </p:nvPr>
        </p:nvGraphicFramePr>
        <p:xfrm>
          <a:off x="6236970" y="3459480"/>
          <a:ext cx="2171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2172042" imgH="542899" progId="Equation.DSMT4">
                  <p:embed/>
                </p:oleObj>
              </mc:Choice>
              <mc:Fallback>
                <p:oleObj name="Equation" r:id="rId6" imgW="2172042" imgH="5428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6970" y="3459480"/>
                        <a:ext cx="21717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77455"/>
              </p:ext>
            </p:extLst>
          </p:nvPr>
        </p:nvGraphicFramePr>
        <p:xfrm>
          <a:off x="8681085" y="3443605"/>
          <a:ext cx="158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1581238" imgH="485657" progId="Equation.DSMT4">
                  <p:embed/>
                </p:oleObj>
              </mc:Choice>
              <mc:Fallback>
                <p:oleObj name="Equation" r:id="rId8" imgW="1581238" imgH="485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1085" y="3443605"/>
                        <a:ext cx="1581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19580"/>
              </p:ext>
            </p:extLst>
          </p:nvPr>
        </p:nvGraphicFramePr>
        <p:xfrm>
          <a:off x="6131243" y="4107180"/>
          <a:ext cx="5324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5324797" imgH="533539" progId="Equation.DSMT4">
                  <p:embed/>
                </p:oleObj>
              </mc:Choice>
              <mc:Fallback>
                <p:oleObj name="Equation" r:id="rId10" imgW="5324797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1243" y="4107180"/>
                        <a:ext cx="53244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0181"/>
              </p:ext>
            </p:extLst>
          </p:nvPr>
        </p:nvGraphicFramePr>
        <p:xfrm>
          <a:off x="500698" y="487711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2" imgW="1041120" imgH="317160" progId="Equation.DSMT4">
                  <p:embed/>
                </p:oleObj>
              </mc:Choice>
              <mc:Fallback>
                <p:oleObj name="Equation" r:id="rId12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698" y="4877118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275"/>
              </p:ext>
            </p:extLst>
          </p:nvPr>
        </p:nvGraphicFramePr>
        <p:xfrm>
          <a:off x="1673225" y="489235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1041120" imgH="317160" progId="Equation.DSMT4">
                  <p:embed/>
                </p:oleObj>
              </mc:Choice>
              <mc:Fallback>
                <p:oleObj name="Equation" r:id="rId14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3225" y="4892358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07108"/>
              </p:ext>
            </p:extLst>
          </p:nvPr>
        </p:nvGraphicFramePr>
        <p:xfrm>
          <a:off x="382586" y="5253355"/>
          <a:ext cx="3324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6" imgW="3324488" imgH="523819" progId="Equation.DSMT4">
                  <p:embed/>
                </p:oleObj>
              </mc:Choice>
              <mc:Fallback>
                <p:oleObj name="Equation" r:id="rId16" imgW="3324488" imgH="523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2586" y="5253355"/>
                        <a:ext cx="33242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43434"/>
              </p:ext>
            </p:extLst>
          </p:nvPr>
        </p:nvGraphicFramePr>
        <p:xfrm>
          <a:off x="4117658" y="5188585"/>
          <a:ext cx="2676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8" imgW="2676800" imgH="561980" progId="Equation.DSMT4">
                  <p:embed/>
                </p:oleObj>
              </mc:Choice>
              <mc:Fallback>
                <p:oleObj name="Equation" r:id="rId18" imgW="2676800" imgH="5619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7658" y="5188585"/>
                        <a:ext cx="26765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00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аботка и оптимизация контура положения при отсутствии ограничений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64715"/>
              </p:ext>
            </p:extLst>
          </p:nvPr>
        </p:nvGraphicFramePr>
        <p:xfrm>
          <a:off x="642938" y="3178810"/>
          <a:ext cx="38957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895851" imgH="2600373" progId="Equation.DSMT4">
                  <p:embed/>
                </p:oleObj>
              </mc:Choice>
              <mc:Fallback>
                <p:oleObj name="Equation" r:id="rId3" imgW="3895851" imgH="26003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3178810"/>
                        <a:ext cx="3895725" cy="26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/>
          <p:nvPr/>
        </p:nvPicPr>
        <p:blipFill>
          <a:blip r:embed="rId5"/>
          <a:stretch>
            <a:fillRect/>
          </a:stretch>
        </p:blipFill>
        <p:spPr>
          <a:xfrm>
            <a:off x="5160327" y="3559810"/>
            <a:ext cx="5940425" cy="143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33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аботка и оптимизация контура положения при отсутствии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304" y="3209127"/>
            <a:ext cx="3769996" cy="282581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236" y="3209127"/>
            <a:ext cx="3880484" cy="2908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759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аботка и оптимизация контура положения при отсутствии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448889"/>
            <a:ext cx="3749040" cy="28101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945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мизация контура управления током с учетом накладываемых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2"/>
          <a:stretch>
            <a:fillRect/>
          </a:stretch>
        </p:blipFill>
        <p:spPr>
          <a:xfrm>
            <a:off x="359727" y="3905250"/>
            <a:ext cx="5940425" cy="1684020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660" y="3365872"/>
            <a:ext cx="4434840" cy="26713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6392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тимизация контура управления скоростью с учетом накладываемых ограничений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2"/>
          <a:stretch>
            <a:fillRect/>
          </a:stretch>
        </p:blipFill>
        <p:spPr>
          <a:xfrm>
            <a:off x="626424" y="3133725"/>
            <a:ext cx="5940425" cy="872490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4" y="4006215"/>
            <a:ext cx="3598788" cy="269748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212" y="4006215"/>
            <a:ext cx="3571877" cy="258157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089" y="4006214"/>
            <a:ext cx="3518611" cy="24871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3881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Другая 5">
      <a:dk1>
        <a:sysClr val="windowText" lastClr="000000"/>
      </a:dk1>
      <a:lt1>
        <a:sysClr val="window" lastClr="FFFFFF"/>
      </a:lt1>
      <a:dk2>
        <a:srgbClr val="6C6D6C"/>
      </a:dk2>
      <a:lt2>
        <a:srgbClr val="E7E6E6"/>
      </a:lt2>
      <a:accent1>
        <a:srgbClr val="3B7698"/>
      </a:accent1>
      <a:accent2>
        <a:srgbClr val="28BE46"/>
      </a:accent2>
      <a:accent3>
        <a:srgbClr val="FF4460"/>
      </a:accent3>
      <a:accent4>
        <a:srgbClr val="FFB600"/>
      </a:accent4>
      <a:accent5>
        <a:srgbClr val="6573FF"/>
      </a:accent5>
      <a:accent6>
        <a:srgbClr val="76B729"/>
      </a:accent6>
      <a:hlink>
        <a:srgbClr val="00B0F0"/>
      </a:hlink>
      <a:folHlink>
        <a:srgbClr val="0082B0"/>
      </a:folHlink>
    </a:clrScheme>
    <a:fontScheme name="ТПУ202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ШАБЛОН_ИШНКБ_ТПУ_бумага_2022" id="{E92067F9-B219-473D-8CA7-E76BF7CECA97}" vid="{0258512F-E367-4D85-8A7F-92C966D94D9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</TotalTime>
  <Words>188</Words>
  <Application>Microsoft Office PowerPoint</Application>
  <PresentationFormat>Произвольный</PresentationFormat>
  <Paragraphs>35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Разработка алгоритмов управления рулевой рейкой беспилотного транспортного средства</vt:lpstr>
      <vt:lpstr>задачи</vt:lpstr>
      <vt:lpstr>Исследование и анализ кинематической схемы электропривода рулевой рейки </vt:lpstr>
      <vt:lpstr>Разработка и оптимизация контура положения при отсутствии ограничений</vt:lpstr>
      <vt:lpstr>Разработка и оптимизация контура положения при отсутствии ограничений</vt:lpstr>
      <vt:lpstr>Разработка и оптимизация контура положения при отсутствии ограничений</vt:lpstr>
      <vt:lpstr>Разработка и оптимизация контура положения при отсутствии ограничений</vt:lpstr>
      <vt:lpstr>Оптимизация контура управления током с учетом накладываемых ограничений</vt:lpstr>
      <vt:lpstr>Оптимизация контура управления скоростью с учетом накладываемых ограничений</vt:lpstr>
      <vt:lpstr>Оптимизация контура управления положением с учетом накладываемых ограничений</vt:lpstr>
      <vt:lpstr>Оптимизация контура управления положением с учетом накладываемых ограничений</vt:lpstr>
      <vt:lpstr>Разработка алгоритмов управления рулевой рейкой беспилотного транспортного средства</vt:lpstr>
    </vt:vector>
  </TitlesOfParts>
  <Company>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Фадеев Александр Сергеевич</dc:creator>
  <cp:lastModifiedBy>Ruslan</cp:lastModifiedBy>
  <cp:revision>18</cp:revision>
  <cp:lastPrinted>2021-08-02T01:21:27Z</cp:lastPrinted>
  <dcterms:created xsi:type="dcterms:W3CDTF">2022-10-31T07:21:57Z</dcterms:created>
  <dcterms:modified xsi:type="dcterms:W3CDTF">2024-04-26T03:23:39Z</dcterms:modified>
</cp:coreProperties>
</file>